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548235"/>
    <a:srgbClr val="C55A11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35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3.emf"/><Relationship Id="rId7" Type="http://schemas.openxmlformats.org/officeDocument/2006/relationships/image" Target="../media/image9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0" Type="http://schemas.openxmlformats.org/officeDocument/2006/relationships/image" Target="../media/image14.emf"/><Relationship Id="rId4" Type="http://schemas.openxmlformats.org/officeDocument/2006/relationships/image" Target="../media/image5.emf"/><Relationship Id="rId9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60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39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23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050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28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868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63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430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08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5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5E8BA-DC60-4B90-B41C-2E99493F9ADA}" type="datetimeFigureOut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9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emf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>
            <a:extLst>
              <a:ext uri="{FF2B5EF4-FFF2-40B4-BE49-F238E27FC236}">
                <a16:creationId xmlns:a16="http://schemas.microsoft.com/office/drawing/2014/main" id="{5B258909-E805-48B0-BCF2-E16DEC15AA4E}"/>
              </a:ext>
            </a:extLst>
          </p:cNvPr>
          <p:cNvSpPr/>
          <p:nvPr/>
        </p:nvSpPr>
        <p:spPr>
          <a:xfrm>
            <a:off x="6120694" y="2116347"/>
            <a:ext cx="924808" cy="1009857"/>
          </a:xfrm>
          <a:prstGeom prst="ellipse">
            <a:avLst/>
          </a:prstGeom>
          <a:solidFill>
            <a:srgbClr val="FFC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A525A4D-3D02-4043-9E1C-3EC9DE599256}"/>
              </a:ext>
            </a:extLst>
          </p:cNvPr>
          <p:cNvSpPr/>
          <p:nvPr/>
        </p:nvSpPr>
        <p:spPr>
          <a:xfrm>
            <a:off x="5174238" y="3169004"/>
            <a:ext cx="1619775" cy="1053789"/>
          </a:xfrm>
          <a:prstGeom prst="ellipse">
            <a:avLst/>
          </a:prstGeom>
          <a:solidFill>
            <a:srgbClr val="54823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8BE6A36-7B75-45A4-A7D7-CDE064787CC7}"/>
              </a:ext>
            </a:extLst>
          </p:cNvPr>
          <p:cNvSpPr/>
          <p:nvPr/>
        </p:nvSpPr>
        <p:spPr>
          <a:xfrm>
            <a:off x="4278726" y="1577379"/>
            <a:ext cx="935268" cy="883756"/>
          </a:xfrm>
          <a:prstGeom prst="ellipse">
            <a:avLst/>
          </a:prstGeom>
          <a:solidFill>
            <a:schemeClr val="accent5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A247F1E-2CCB-41FC-B1ED-BA548FB1B78E}"/>
              </a:ext>
            </a:extLst>
          </p:cNvPr>
          <p:cNvSpPr/>
          <p:nvPr/>
        </p:nvSpPr>
        <p:spPr>
          <a:xfrm rot="19476278">
            <a:off x="5213994" y="2204788"/>
            <a:ext cx="588386" cy="874643"/>
          </a:xfrm>
          <a:prstGeom prst="ellipse">
            <a:avLst/>
          </a:prstGeom>
          <a:solidFill>
            <a:srgbClr val="C55A11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B13098-EA7E-4A5F-AADF-833D5F200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77500"/>
              </p:ext>
            </p:extLst>
          </p:nvPr>
        </p:nvGraphicFramePr>
        <p:xfrm>
          <a:off x="4373219" y="1577379"/>
          <a:ext cx="2632488" cy="251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CS ChemDraw Drawing" r:id="rId3" imgW="1316244" imgH="1255273" progId="ChemDraw.Document.6.0">
                  <p:embed/>
                </p:oleObj>
              </mc:Choice>
              <mc:Fallback>
                <p:oleObj name="CS ChemDraw Drawing" r:id="rId3" imgW="1316244" imgH="12552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3219" y="1577379"/>
                        <a:ext cx="2632488" cy="251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8A1C922-BEC8-4854-8872-5FFD094E1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09051"/>
              </p:ext>
            </p:extLst>
          </p:nvPr>
        </p:nvGraphicFramePr>
        <p:xfrm>
          <a:off x="366489" y="377509"/>
          <a:ext cx="1144905" cy="116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CS ChemDraw Drawing" r:id="rId5" imgW="763270" imgH="778277" progId="ChemDraw.Document.6.0">
                  <p:embed/>
                </p:oleObj>
              </mc:Choice>
              <mc:Fallback>
                <p:oleObj name="CS ChemDraw Drawing" r:id="rId5" imgW="763270" imgH="7782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489" y="377509"/>
                        <a:ext cx="1144905" cy="1167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17DF44-85B3-427D-B655-8A51ADF9D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05174"/>
              </p:ext>
            </p:extLst>
          </p:nvPr>
        </p:nvGraphicFramePr>
        <p:xfrm>
          <a:off x="1627101" y="411445"/>
          <a:ext cx="1261212" cy="113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CS ChemDraw Drawing" r:id="rId7" imgW="840808" imgH="755653" progId="ChemDraw.Document.6.0">
                  <p:embed/>
                </p:oleObj>
              </mc:Choice>
              <mc:Fallback>
                <p:oleObj name="CS ChemDraw Drawing" r:id="rId7" imgW="840808" imgH="7556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7101" y="411445"/>
                        <a:ext cx="1261212" cy="113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D4D10E-E4BA-4735-A32E-CA7816D36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26046"/>
              </p:ext>
            </p:extLst>
          </p:nvPr>
        </p:nvGraphicFramePr>
        <p:xfrm>
          <a:off x="3004020" y="411445"/>
          <a:ext cx="1249865" cy="118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CS ChemDraw Drawing" r:id="rId9" imgW="833243" imgH="788835" progId="ChemDraw.Document.6.0">
                  <p:embed/>
                </p:oleObj>
              </mc:Choice>
              <mc:Fallback>
                <p:oleObj name="CS ChemDraw Drawing" r:id="rId9" imgW="833243" imgH="7888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4020" y="411445"/>
                        <a:ext cx="1249865" cy="1183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39FE0D7-51F7-4F0C-B5D7-176165B68F14}"/>
              </a:ext>
            </a:extLst>
          </p:cNvPr>
          <p:cNvSpPr/>
          <p:nvPr/>
        </p:nvSpPr>
        <p:spPr>
          <a:xfrm>
            <a:off x="112972" y="279430"/>
            <a:ext cx="4240696" cy="1444487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16A21212-9F87-4276-9710-780B3D171B76}"/>
              </a:ext>
            </a:extLst>
          </p:cNvPr>
          <p:cNvSpPr/>
          <p:nvPr/>
        </p:nvSpPr>
        <p:spPr>
          <a:xfrm>
            <a:off x="127549" y="2225975"/>
            <a:ext cx="4240696" cy="3829508"/>
          </a:xfrm>
          <a:prstGeom prst="round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4E983EB-6A0C-4F7F-ABEF-724B2F640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60940"/>
              </p:ext>
            </p:extLst>
          </p:nvPr>
        </p:nvGraphicFramePr>
        <p:xfrm>
          <a:off x="259003" y="2437638"/>
          <a:ext cx="1144338" cy="164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CS ChemDraw Drawing" r:id="rId11" imgW="762892" imgH="1093886" progId="ChemDraw.Document.6.0">
                  <p:embed/>
                </p:oleObj>
              </mc:Choice>
              <mc:Fallback>
                <p:oleObj name="CS ChemDraw Drawing" r:id="rId11" imgW="762892" imgH="1093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003" y="2437638"/>
                        <a:ext cx="1144338" cy="164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FEB46C2-A0DA-42CE-AA67-66F9BF2E3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41492"/>
              </p:ext>
            </p:extLst>
          </p:nvPr>
        </p:nvGraphicFramePr>
        <p:xfrm>
          <a:off x="1378365" y="2437638"/>
          <a:ext cx="1252134" cy="164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CS ChemDraw Drawing" r:id="rId13" imgW="834756" imgH="1093886" progId="ChemDraw.Document.6.0">
                  <p:embed/>
                </p:oleObj>
              </mc:Choice>
              <mc:Fallback>
                <p:oleObj name="CS ChemDraw Drawing" r:id="rId13" imgW="834756" imgH="1093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8365" y="2437638"/>
                        <a:ext cx="1252134" cy="164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06FF8E-A84D-418E-9030-B2B8B6B4F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44515"/>
              </p:ext>
            </p:extLst>
          </p:nvPr>
        </p:nvGraphicFramePr>
        <p:xfrm>
          <a:off x="2625449" y="2490647"/>
          <a:ext cx="1144905" cy="15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CS ChemDraw Drawing" r:id="rId15" imgW="762892" imgH="1064852" progId="ChemDraw.Document.6.0">
                  <p:embed/>
                </p:oleObj>
              </mc:Choice>
              <mc:Fallback>
                <p:oleObj name="CS ChemDraw Drawing" r:id="rId15" imgW="762892" imgH="10648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5449" y="2490647"/>
                        <a:ext cx="1144905" cy="159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B8625CC-9A6E-4DC9-BA89-5A10733C7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04195"/>
              </p:ext>
            </p:extLst>
          </p:nvPr>
        </p:nvGraphicFramePr>
        <p:xfrm>
          <a:off x="374226" y="4087925"/>
          <a:ext cx="1247595" cy="170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CS ChemDraw Drawing" r:id="rId17" imgW="831730" imgH="1138004" progId="ChemDraw.Document.6.0">
                  <p:embed/>
                </p:oleObj>
              </mc:Choice>
              <mc:Fallback>
                <p:oleObj name="CS ChemDraw Drawing" r:id="rId17" imgW="831730" imgH="1138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4226" y="4087925"/>
                        <a:ext cx="1247595" cy="1707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45BCC47-FCC6-44A5-88F3-11AF3C34D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43998"/>
              </p:ext>
            </p:extLst>
          </p:nvPr>
        </p:nvGraphicFramePr>
        <p:xfrm>
          <a:off x="1533489" y="4087925"/>
          <a:ext cx="1354824" cy="170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CS ChemDraw Drawing" r:id="rId19" imgW="903216" imgH="1138004" progId="ChemDraw.Document.6.0">
                  <p:embed/>
                </p:oleObj>
              </mc:Choice>
              <mc:Fallback>
                <p:oleObj name="CS ChemDraw Drawing" r:id="rId19" imgW="903216" imgH="1138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33489" y="4087925"/>
                        <a:ext cx="1354824" cy="1707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5293A1F-A5CF-474E-B130-FA8BD686D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9123"/>
              </p:ext>
            </p:extLst>
          </p:nvPr>
        </p:nvGraphicFramePr>
        <p:xfrm>
          <a:off x="2781084" y="4078467"/>
          <a:ext cx="1619775" cy="170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CS ChemDraw Drawing" r:id="rId21" imgW="1079850" imgH="1136496" progId="ChemDraw.Document.6.0">
                  <p:embed/>
                </p:oleObj>
              </mc:Choice>
              <mc:Fallback>
                <p:oleObj name="CS ChemDraw Drawing" r:id="rId21" imgW="1079850" imgH="1136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81084" y="4078467"/>
                        <a:ext cx="1619775" cy="1704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BFA083BA-AC3F-42EE-BC11-C2CB28570FDD}"/>
              </a:ext>
            </a:extLst>
          </p:cNvPr>
          <p:cNvSpPr/>
          <p:nvPr/>
        </p:nvSpPr>
        <p:spPr>
          <a:xfrm>
            <a:off x="7096829" y="490329"/>
            <a:ext cx="1861850" cy="4890053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C06D683-1263-4057-AAE3-50A1C308E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34636"/>
              </p:ext>
            </p:extLst>
          </p:nvPr>
        </p:nvGraphicFramePr>
        <p:xfrm>
          <a:off x="7492336" y="550641"/>
          <a:ext cx="1252134" cy="158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CS ChemDraw Drawing" r:id="rId23" imgW="834756" imgH="1055802" progId="ChemDraw.Document.6.0">
                  <p:embed/>
                </p:oleObj>
              </mc:Choice>
              <mc:Fallback>
                <p:oleObj name="CS ChemDraw Drawing" r:id="rId23" imgW="834756" imgH="1055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92336" y="550641"/>
                        <a:ext cx="1252134" cy="158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3180E3B-EA8B-47C2-AE37-1D7553578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31627"/>
              </p:ext>
            </p:extLst>
          </p:nvPr>
        </p:nvGraphicFramePr>
        <p:xfrm>
          <a:off x="7401687" y="2219348"/>
          <a:ext cx="1252134" cy="153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CS ChemDraw Drawing" r:id="rId25" imgW="834756" imgH="1022243" progId="ChemDraw.Document.6.0">
                  <p:embed/>
                </p:oleObj>
              </mc:Choice>
              <mc:Fallback>
                <p:oleObj name="CS ChemDraw Drawing" r:id="rId25" imgW="834756" imgH="10222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01687" y="2219348"/>
                        <a:ext cx="1252134" cy="153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DA48155-9BA4-4EC2-9CD6-816C68C36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17912"/>
              </p:ext>
            </p:extLst>
          </p:nvPr>
        </p:nvGraphicFramePr>
        <p:xfrm>
          <a:off x="7423150" y="3795713"/>
          <a:ext cx="124936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CS ChemDraw Drawing" r:id="rId27" imgW="833243" imgH="1026768" progId="ChemDraw.Document.6.0">
                  <p:embed/>
                </p:oleObj>
              </mc:Choice>
              <mc:Fallback>
                <p:oleObj name="CS ChemDraw Drawing" r:id="rId27" imgW="833243" imgH="10267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23150" y="3795713"/>
                        <a:ext cx="1249363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1723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>
            <a:extLst>
              <a:ext uri="{FF2B5EF4-FFF2-40B4-BE49-F238E27FC236}">
                <a16:creationId xmlns:a16="http://schemas.microsoft.com/office/drawing/2014/main" id="{5B258909-E805-48B0-BCF2-E16DEC15AA4E}"/>
              </a:ext>
            </a:extLst>
          </p:cNvPr>
          <p:cNvSpPr/>
          <p:nvPr/>
        </p:nvSpPr>
        <p:spPr>
          <a:xfrm>
            <a:off x="5656868" y="2951234"/>
            <a:ext cx="924808" cy="1009857"/>
          </a:xfrm>
          <a:prstGeom prst="ellipse">
            <a:avLst/>
          </a:prstGeom>
          <a:solidFill>
            <a:srgbClr val="FFC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A525A4D-3D02-4043-9E1C-3EC9DE599256}"/>
              </a:ext>
            </a:extLst>
          </p:cNvPr>
          <p:cNvSpPr/>
          <p:nvPr/>
        </p:nvSpPr>
        <p:spPr>
          <a:xfrm>
            <a:off x="4710412" y="4003891"/>
            <a:ext cx="1619775" cy="1053789"/>
          </a:xfrm>
          <a:prstGeom prst="ellipse">
            <a:avLst/>
          </a:prstGeom>
          <a:solidFill>
            <a:srgbClr val="54823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8BE6A36-7B75-45A4-A7D7-CDE064787CC7}"/>
              </a:ext>
            </a:extLst>
          </p:cNvPr>
          <p:cNvSpPr/>
          <p:nvPr/>
        </p:nvSpPr>
        <p:spPr>
          <a:xfrm>
            <a:off x="3814900" y="2412266"/>
            <a:ext cx="935268" cy="883756"/>
          </a:xfrm>
          <a:prstGeom prst="ellipse">
            <a:avLst/>
          </a:prstGeom>
          <a:solidFill>
            <a:schemeClr val="accent5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A247F1E-2CCB-41FC-B1ED-BA548FB1B78E}"/>
              </a:ext>
            </a:extLst>
          </p:cNvPr>
          <p:cNvSpPr/>
          <p:nvPr/>
        </p:nvSpPr>
        <p:spPr>
          <a:xfrm rot="19476278">
            <a:off x="4750168" y="3039675"/>
            <a:ext cx="588386" cy="874643"/>
          </a:xfrm>
          <a:prstGeom prst="ellipse">
            <a:avLst/>
          </a:prstGeom>
          <a:solidFill>
            <a:srgbClr val="C55A11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B13098-EA7E-4A5F-AADF-833D5F200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9393" y="2412266"/>
          <a:ext cx="2632488" cy="251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1316244" imgH="1255273" progId="ChemDraw.Document.6.0">
                  <p:embed/>
                </p:oleObj>
              </mc:Choice>
              <mc:Fallback>
                <p:oleObj name="CS ChemDraw Drawing" r:id="rId3" imgW="1316244" imgH="1255273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1B13098-EA7E-4A5F-AADF-833D5F200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9393" y="2412266"/>
                        <a:ext cx="2632488" cy="251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8A1C922-BEC8-4854-8872-5FFD094E1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2387" y="923480"/>
          <a:ext cx="1144905" cy="116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5" imgW="763270" imgH="778277" progId="ChemDraw.Document.6.0">
                  <p:embed/>
                </p:oleObj>
              </mc:Choice>
              <mc:Fallback>
                <p:oleObj name="CS ChemDraw Drawing" r:id="rId5" imgW="763270" imgH="77827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8A1C922-BEC8-4854-8872-5FFD094E1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2387" y="923480"/>
                        <a:ext cx="1144905" cy="1167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17DF44-85B3-427D-B655-8A51ADF9D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999" y="940448"/>
          <a:ext cx="1261212" cy="113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7" imgW="840808" imgH="755653" progId="ChemDraw.Document.6.0">
                  <p:embed/>
                </p:oleObj>
              </mc:Choice>
              <mc:Fallback>
                <p:oleObj name="CS ChemDraw Drawing" r:id="rId7" imgW="840808" imgH="75565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017DF44-85B3-427D-B655-8A51ADF9D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2999" y="940448"/>
                        <a:ext cx="1261212" cy="113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39FE0D7-51F7-4F0C-B5D7-176165B68F14}"/>
              </a:ext>
            </a:extLst>
          </p:cNvPr>
          <p:cNvSpPr/>
          <p:nvPr/>
        </p:nvSpPr>
        <p:spPr>
          <a:xfrm>
            <a:off x="1788870" y="784945"/>
            <a:ext cx="2986712" cy="1444487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16A21212-9F87-4276-9710-780B3D171B76}"/>
              </a:ext>
            </a:extLst>
          </p:cNvPr>
          <p:cNvSpPr/>
          <p:nvPr/>
        </p:nvSpPr>
        <p:spPr>
          <a:xfrm>
            <a:off x="653447" y="2656647"/>
            <a:ext cx="2986712" cy="3829508"/>
          </a:xfrm>
          <a:prstGeom prst="round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4E983EB-6A0C-4F7F-ABEF-724B2F640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901" y="2868310"/>
          <a:ext cx="1144338" cy="164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9" imgW="762892" imgH="1093886" progId="ChemDraw.Document.6.0">
                  <p:embed/>
                </p:oleObj>
              </mc:Choice>
              <mc:Fallback>
                <p:oleObj name="CS ChemDraw Drawing" r:id="rId9" imgW="762892" imgH="1093886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4E983EB-6A0C-4F7F-ABEF-724B2F640D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901" y="2868310"/>
                        <a:ext cx="1144338" cy="1640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06FF8E-A84D-418E-9030-B2B8B6B4F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1738" y="2897300"/>
          <a:ext cx="1144905" cy="15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11" imgW="762892" imgH="1064852" progId="ChemDraw.Document.6.0">
                  <p:embed/>
                </p:oleObj>
              </mc:Choice>
              <mc:Fallback>
                <p:oleObj name="CS ChemDraw Drawing" r:id="rId11" imgW="762892" imgH="106485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506FF8E-A84D-418E-9030-B2B8B6B4F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1738" y="2897300"/>
                        <a:ext cx="1144905" cy="159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B8625CC-9A6E-4DC9-BA89-5A10733C7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24" y="4518597"/>
          <a:ext cx="1247595" cy="170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13" imgW="831730" imgH="1138004" progId="ChemDraw.Document.6.0">
                  <p:embed/>
                </p:oleObj>
              </mc:Choice>
              <mc:Fallback>
                <p:oleObj name="CS ChemDraw Drawing" r:id="rId13" imgW="831730" imgH="1138004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B8625CC-9A6E-4DC9-BA89-5A10733C7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0124" y="4518597"/>
                        <a:ext cx="1247595" cy="1707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45BCC47-FCC6-44A5-88F3-11AF3C34D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9387" y="4518597"/>
          <a:ext cx="1354824" cy="170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15" imgW="903216" imgH="1138004" progId="ChemDraw.Document.6.0">
                  <p:embed/>
                </p:oleObj>
              </mc:Choice>
              <mc:Fallback>
                <p:oleObj name="CS ChemDraw Drawing" r:id="rId15" imgW="903216" imgH="1138004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45BCC47-FCC6-44A5-88F3-11AF3C34D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9387" y="4518597"/>
                        <a:ext cx="1354824" cy="1707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BFA083BA-AC3F-42EE-BC11-C2CB28570FDD}"/>
              </a:ext>
            </a:extLst>
          </p:cNvPr>
          <p:cNvSpPr/>
          <p:nvPr/>
        </p:nvSpPr>
        <p:spPr>
          <a:xfrm>
            <a:off x="6772574" y="230428"/>
            <a:ext cx="1861850" cy="5317874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C06D683-1263-4057-AAE3-50A1C308E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7432" y="290740"/>
          <a:ext cx="1252134" cy="158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17" imgW="834756" imgH="1055802" progId="ChemDraw.Document.6.0">
                  <p:embed/>
                </p:oleObj>
              </mc:Choice>
              <mc:Fallback>
                <p:oleObj name="CS ChemDraw Drawing" r:id="rId17" imgW="834756" imgH="1055802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C06D683-1263-4057-AAE3-50A1C308E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77432" y="290740"/>
                        <a:ext cx="1252134" cy="158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3180E3B-EA8B-47C2-AE37-1D7553578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7432" y="1959447"/>
          <a:ext cx="1252134" cy="153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19" imgW="834756" imgH="1022243" progId="ChemDraw.Document.6.0">
                  <p:embed/>
                </p:oleObj>
              </mc:Choice>
              <mc:Fallback>
                <p:oleObj name="CS ChemDraw Drawing" r:id="rId19" imgW="834756" imgH="1022243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3180E3B-EA8B-47C2-AE37-1D7553578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77432" y="1959447"/>
                        <a:ext cx="1252134" cy="153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DA48155-9BA4-4EC2-9CD6-816C68C36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1206" y="3429000"/>
          <a:ext cx="114458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CS ChemDraw Drawing" r:id="rId21" imgW="763270" imgH="1293358" progId="ChemDraw.Document.6.0">
                  <p:embed/>
                </p:oleObj>
              </mc:Choice>
              <mc:Fallback>
                <p:oleObj name="CS ChemDraw Drawing" r:id="rId21" imgW="763270" imgH="1293358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DA48155-9BA4-4EC2-9CD6-816C68C36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31206" y="3429000"/>
                        <a:ext cx="1144587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987395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 slide siz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tandard slide size" id="{F3B8126D-D550-4D5E-B689-A3068A29D7E7}" vid="{6A8C7D88-DC7A-45FD-9813-3F58E7D12EE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23</TotalTime>
  <Words>0</Words>
  <Application>Microsoft Office PowerPoint</Application>
  <PresentationFormat>On-screen Show (4:3)</PresentationFormat>
  <Paragraphs>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Standard slide size</vt:lpstr>
      <vt:lpstr>CS ChemDraw Drawi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a Klug</dc:creator>
  <cp:lastModifiedBy>Dana Klug</cp:lastModifiedBy>
  <cp:revision>6</cp:revision>
  <dcterms:created xsi:type="dcterms:W3CDTF">2019-08-08T09:03:37Z</dcterms:created>
  <dcterms:modified xsi:type="dcterms:W3CDTF">2019-08-09T14:00:45Z</dcterms:modified>
</cp:coreProperties>
</file>